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bookmarkStart w:id="0" w:name="_GoBack"/>
      <w:bookmarkEnd w:id="0"/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 xml:space="preserve">ITLE OF YOUR </w:t>
      </w:r>
      <w:r w:rsidR="006F279D">
        <w:rPr>
          <w:b/>
          <w:sz w:val="28"/>
          <w:szCs w:val="28"/>
          <w:lang w:val="en-US"/>
        </w:rPr>
        <w:t>PAPER</w:t>
      </w:r>
      <w:r w:rsidR="001A74C0" w:rsidRPr="00E831AA">
        <w:rPr>
          <w:b/>
          <w:sz w:val="28"/>
          <w:szCs w:val="28"/>
          <w:lang w:val="en-US"/>
        </w:rPr>
        <w:t xml:space="preserve"> (TNR, </w:t>
      </w:r>
      <w:r w:rsidRPr="00E831AA">
        <w:rPr>
          <w:b/>
          <w:sz w:val="28"/>
          <w:szCs w:val="28"/>
          <w:lang w:val="en-US"/>
        </w:rPr>
        <w:t xml:space="preserve">Bold 14pt </w:t>
      </w:r>
      <w:r w:rsidRPr="00864C55">
        <w:rPr>
          <w:b/>
          <w:noProof/>
          <w:sz w:val="28"/>
          <w:szCs w:val="28"/>
          <w:lang w:val="en-US"/>
        </w:rPr>
        <w:t>centered</w:t>
      </w:r>
      <w:r w:rsidRPr="00E831AA">
        <w:rPr>
          <w:b/>
          <w:sz w:val="28"/>
          <w:szCs w:val="28"/>
          <w:lang w:val="en-US"/>
        </w:rPr>
        <w:t>)</w:t>
      </w:r>
    </w:p>
    <w:p w:rsidR="0017238D" w:rsidRPr="00E831AA" w:rsidRDefault="0017238D" w:rsidP="00690323">
      <w:pPr>
        <w:jc w:val="center"/>
        <w:rPr>
          <w:lang w:val="en-US"/>
        </w:rPr>
      </w:pPr>
    </w:p>
    <w:p w:rsidR="0017238D" w:rsidRPr="00E831AA" w:rsidRDefault="000A6C50" w:rsidP="000A6C50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</w:t>
      </w:r>
      <w:r w:rsidR="00E71C34" w:rsidRPr="00E831AA">
        <w:rPr>
          <w:lang w:val="en-US"/>
        </w:rPr>
        <w:t>2</w:t>
      </w:r>
      <w:r w:rsidRPr="00E831AA">
        <w:rPr>
          <w:lang w:val="en-US"/>
        </w:rPr>
        <w:t xml:space="preserve">pt </w:t>
      </w:r>
      <w:r w:rsidRPr="00864C55">
        <w:rPr>
          <w:noProof/>
          <w:lang w:val="en-US"/>
        </w:rPr>
        <w:t>centered</w:t>
      </w:r>
      <w:r w:rsidRPr="00E831AA">
        <w:rPr>
          <w:lang w:val="en-US"/>
        </w:rPr>
        <w:t>)</w:t>
      </w:r>
    </w:p>
    <w:p w:rsidR="00505C9D" w:rsidRPr="00E831AA" w:rsidRDefault="00505C9D" w:rsidP="00690323">
      <w:pPr>
        <w:jc w:val="center"/>
        <w:rPr>
          <w:lang w:val="en-US"/>
        </w:rPr>
      </w:pPr>
    </w:p>
    <w:p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TNR</w:t>
      </w:r>
      <w:r w:rsidR="00E71C34" w:rsidRPr="00E831AA">
        <w:rPr>
          <w:lang w:val="en-US"/>
        </w:rPr>
        <w:t xml:space="preserve"> 12</w:t>
      </w:r>
      <w:r w:rsidR="000A6C50" w:rsidRPr="00E831AA">
        <w:rPr>
          <w:lang w:val="en-US"/>
        </w:rPr>
        <w:t xml:space="preserve">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)</w:t>
      </w:r>
    </w:p>
    <w:p w:rsidR="00E71C34" w:rsidRPr="00E831AA" w:rsidRDefault="00E71C34" w:rsidP="00E71C34">
      <w:pPr>
        <w:jc w:val="center"/>
        <w:rPr>
          <w:lang w:val="en-US"/>
        </w:rPr>
      </w:pPr>
    </w:p>
    <w:p w:rsidR="00E71C34" w:rsidRPr="00E831AA" w:rsidRDefault="00E71C34" w:rsidP="00E71C34">
      <w:pPr>
        <w:jc w:val="center"/>
        <w:rPr>
          <w:lang w:val="en-US"/>
        </w:rPr>
      </w:pPr>
    </w:p>
    <w:p w:rsidR="00505C9D" w:rsidRPr="00E831AA" w:rsidRDefault="00505C9D" w:rsidP="00690323">
      <w:pPr>
        <w:jc w:val="center"/>
        <w:rPr>
          <w:lang w:val="en-US"/>
        </w:rPr>
      </w:pPr>
    </w:p>
    <w:p w:rsidR="0089666E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 xml:space="preserve">INTRODUCTION </w:t>
      </w:r>
      <w:r w:rsidR="000A6C50" w:rsidRPr="00E831AA">
        <w:rPr>
          <w:b/>
          <w:lang w:val="en-US"/>
        </w:rPr>
        <w:t>(</w:t>
      </w:r>
      <w:r w:rsidR="009134E2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</w:t>
      </w:r>
      <w:r w:rsidR="00A02A6E" w:rsidRPr="00E831AA">
        <w:rPr>
          <w:b/>
          <w:lang w:val="en-US"/>
        </w:rPr>
        <w:t>pt)</w:t>
      </w:r>
    </w:p>
    <w:p w:rsidR="009134E2" w:rsidRPr="00E831AA" w:rsidRDefault="007429D4" w:rsidP="009134E2">
      <w:pPr>
        <w:widowControl w:val="0"/>
        <w:ind w:firstLine="567"/>
        <w:jc w:val="both"/>
        <w:rPr>
          <w:lang w:val="en-US" w:eastAsia="en-MY"/>
        </w:rPr>
      </w:pPr>
      <w:r>
        <w:rPr>
          <w:lang w:val="en-US"/>
        </w:rPr>
        <w:t>In conjunction with the AiIC2020</w:t>
      </w:r>
      <w:r w:rsidR="009134E2" w:rsidRPr="00E831AA">
        <w:rPr>
          <w:lang w:val="en-US"/>
        </w:rPr>
        <w:t xml:space="preserve"> theme, papers </w:t>
      </w:r>
      <w:r w:rsidR="009134E2" w:rsidRPr="00864C55">
        <w:rPr>
          <w:noProof/>
          <w:lang w:val="en-US"/>
        </w:rPr>
        <w:t>of</w:t>
      </w:r>
      <w:r w:rsidR="009134E2" w:rsidRPr="00E831AA">
        <w:rPr>
          <w:lang w:val="en-US"/>
        </w:rPr>
        <w:t xml:space="preserve"> relevant topics within the conference theme </w:t>
      </w:r>
      <w:r w:rsidR="009134E2" w:rsidRPr="00864C55">
        <w:rPr>
          <w:noProof/>
          <w:lang w:val="en-US"/>
        </w:rPr>
        <w:t>are invited</w:t>
      </w:r>
      <w:r w:rsidR="009130E9">
        <w:rPr>
          <w:lang w:val="en-US"/>
        </w:rPr>
        <w:t xml:space="preserve"> for oral</w:t>
      </w:r>
      <w:r w:rsidR="009134E2" w:rsidRPr="00E831AA">
        <w:rPr>
          <w:lang w:val="en-US"/>
        </w:rPr>
        <w:t xml:space="preserve"> presentations. Au</w:t>
      </w:r>
      <w:r w:rsidR="009130E9">
        <w:rPr>
          <w:lang w:val="en-US"/>
        </w:rPr>
        <w:t>thors are requested to submit a</w:t>
      </w:r>
      <w:r w:rsidR="009134E2" w:rsidRPr="00E831AA">
        <w:rPr>
          <w:lang w:val="en-US"/>
        </w:rPr>
        <w:t xml:space="preserve"> </w:t>
      </w:r>
      <w:r w:rsidR="006F279D">
        <w:rPr>
          <w:lang w:val="en-US"/>
        </w:rPr>
        <w:t>paper</w:t>
      </w:r>
      <w:r w:rsidR="009134E2" w:rsidRPr="00E831AA">
        <w:rPr>
          <w:lang w:val="en-US"/>
        </w:rPr>
        <w:t xml:space="preserve"> </w:t>
      </w:r>
      <w:r w:rsidR="009130E9">
        <w:rPr>
          <w:lang w:val="en-US"/>
        </w:rPr>
        <w:t>between</w:t>
      </w:r>
      <w:r w:rsidR="009134E2" w:rsidRPr="00E831AA">
        <w:rPr>
          <w:lang w:val="en-US"/>
        </w:rPr>
        <w:t xml:space="preserve"> four (4) </w:t>
      </w:r>
      <w:r w:rsidR="009130E9">
        <w:rPr>
          <w:lang w:val="en-US"/>
        </w:rPr>
        <w:t xml:space="preserve">to six (6) </w:t>
      </w:r>
      <w:r w:rsidR="009134E2" w:rsidRPr="00E831AA">
        <w:rPr>
          <w:lang w:val="en-US"/>
        </w:rPr>
        <w:t xml:space="preserve">pages in English. </w:t>
      </w:r>
    </w:p>
    <w:p w:rsidR="009134E2" w:rsidRPr="00E831AA" w:rsidRDefault="009134E2" w:rsidP="009134E2">
      <w:pPr>
        <w:widowControl w:val="0"/>
        <w:ind w:firstLine="567"/>
        <w:jc w:val="both"/>
        <w:rPr>
          <w:lang w:val="en-US"/>
        </w:rPr>
      </w:pPr>
      <w:r w:rsidRPr="00E831AA">
        <w:rPr>
          <w:lang w:val="en-US"/>
        </w:rPr>
        <w:t xml:space="preserve">The </w:t>
      </w:r>
      <w:r w:rsidR="006F279D">
        <w:rPr>
          <w:lang w:val="en-US"/>
        </w:rPr>
        <w:t>paper</w:t>
      </w:r>
      <w:r w:rsidRPr="00E831AA">
        <w:rPr>
          <w:lang w:val="en-US"/>
        </w:rPr>
        <w:t xml:space="preserve"> must include the title, author(s) introduction, material and methods, results and discussion, conclusion and references. </w:t>
      </w:r>
      <w:r w:rsidR="00864C55">
        <w:rPr>
          <w:noProof/>
          <w:lang w:val="en-US"/>
        </w:rPr>
        <w:t>The m</w:t>
      </w:r>
      <w:r w:rsidRPr="00864C55">
        <w:rPr>
          <w:noProof/>
          <w:lang w:val="en-US"/>
        </w:rPr>
        <w:t>anuscript</w:t>
      </w:r>
      <w:r w:rsidRPr="00E831AA">
        <w:rPr>
          <w:lang w:val="en-US"/>
        </w:rPr>
        <w:t xml:space="preserve"> should be prepared on an A4-sized paper with 25 mm margins on all </w:t>
      </w:r>
      <w:r w:rsidRPr="00864C55">
        <w:rPr>
          <w:noProof/>
          <w:lang w:val="en-US"/>
        </w:rPr>
        <w:t>sides</w:t>
      </w:r>
      <w:r w:rsidRPr="00E831AA">
        <w:rPr>
          <w:lang w:val="en-US"/>
        </w:rPr>
        <w:t xml:space="preserve"> and typed with single spacing using size 12 Times New Roman font. All illustrations must </w:t>
      </w:r>
      <w:r w:rsidRPr="00864C55">
        <w:rPr>
          <w:noProof/>
          <w:lang w:val="en-US"/>
        </w:rPr>
        <w:t>be prepared</w:t>
      </w:r>
      <w:r w:rsidRPr="00E831AA">
        <w:rPr>
          <w:lang w:val="en-US"/>
        </w:rPr>
        <w:t xml:space="preserve"> inside of the main text. Selected papers will </w:t>
      </w:r>
      <w:r w:rsidRPr="00864C55">
        <w:rPr>
          <w:noProof/>
          <w:lang w:val="en-US"/>
        </w:rPr>
        <w:t>be published</w:t>
      </w:r>
      <w:r w:rsidR="009130E9">
        <w:rPr>
          <w:lang w:val="en-US"/>
        </w:rPr>
        <w:t xml:space="preserve"> in specified Scopus cited journals (a</w:t>
      </w:r>
      <w:r w:rsidR="007429D4">
        <w:rPr>
          <w:lang w:val="en-US"/>
        </w:rPr>
        <w:t>s will be advised after AiIC2020</w:t>
      </w:r>
      <w:r w:rsidR="009130E9">
        <w:rPr>
          <w:lang w:val="en-US"/>
        </w:rPr>
        <w:t xml:space="preserve"> conference day)</w:t>
      </w:r>
      <w:r w:rsidRPr="00E831AA">
        <w:rPr>
          <w:lang w:val="en-US"/>
        </w:rPr>
        <w:t xml:space="preserve">. </w:t>
      </w:r>
    </w:p>
    <w:p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:rsidR="00316869" w:rsidRPr="00E831AA" w:rsidRDefault="00E71C34" w:rsidP="004E5590">
      <w:pPr>
        <w:widowControl w:val="0"/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MATERIALS AND METHODS (</w:t>
      </w:r>
      <w:r w:rsidR="001A74C0" w:rsidRPr="00E831AA">
        <w:rPr>
          <w:b/>
          <w:lang w:val="en-US"/>
        </w:rPr>
        <w:t xml:space="preserve">headlines: TNR, </w:t>
      </w:r>
      <w:r w:rsidRPr="00E831AA">
        <w:rPr>
          <w:b/>
          <w:lang w:val="en-US"/>
        </w:rPr>
        <w:t>Bold, 12pt)</w:t>
      </w:r>
    </w:p>
    <w:p w:rsidR="00CE3F06" w:rsidRPr="00E831AA" w:rsidRDefault="00CE3F06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</w:rPr>
        <w:t xml:space="preserve">The methodology must </w:t>
      </w:r>
      <w:r w:rsidRPr="00864C55">
        <w:rPr>
          <w:i w:val="0"/>
          <w:noProof/>
          <w:sz w:val="24"/>
          <w:szCs w:val="24"/>
        </w:rPr>
        <w:t>be clearly stated</w:t>
      </w:r>
      <w:r w:rsidRPr="00E831AA">
        <w:rPr>
          <w:i w:val="0"/>
          <w:sz w:val="24"/>
          <w:szCs w:val="24"/>
        </w:rPr>
        <w:t xml:space="preserve"> and described in sufficient detail or with sufficient references. </w:t>
      </w:r>
      <w:r w:rsidRPr="00E831AA">
        <w:rPr>
          <w:i w:val="0"/>
          <w:sz w:val="24"/>
          <w:szCs w:val="24"/>
          <w:lang w:val="tr-TR"/>
        </w:rPr>
        <w:t xml:space="preserve"> </w:t>
      </w:r>
    </w:p>
    <w:p w:rsidR="00C468E9" w:rsidRPr="00E831AA" w:rsidRDefault="00C468E9" w:rsidP="00690323">
      <w:pPr>
        <w:jc w:val="both"/>
        <w:rPr>
          <w:b/>
          <w:i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SULTS AND DISCUS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  <w:lang w:val="tr-TR"/>
        </w:rPr>
        <w:t xml:space="preserve">The findings and arguments of the work should </w:t>
      </w:r>
      <w:r w:rsidRPr="00864C55">
        <w:rPr>
          <w:i w:val="0"/>
          <w:noProof/>
          <w:sz w:val="24"/>
          <w:szCs w:val="24"/>
          <w:lang w:val="tr-TR"/>
        </w:rPr>
        <w:t>be explicitly described</w:t>
      </w:r>
      <w:r w:rsidRPr="00E831AA">
        <w:rPr>
          <w:i w:val="0"/>
          <w:sz w:val="24"/>
          <w:szCs w:val="24"/>
          <w:lang w:val="tr-TR"/>
        </w:rPr>
        <w:t xml:space="preserve"> and illustrated. Supporting figures, tables and images of the </w:t>
      </w:r>
      <w:r w:rsidR="00C95694">
        <w:rPr>
          <w:i w:val="0"/>
          <w:sz w:val="24"/>
          <w:szCs w:val="24"/>
          <w:lang w:val="tr-TR"/>
        </w:rPr>
        <w:t>work ought to be included.</w:t>
      </w:r>
    </w:p>
    <w:p w:rsidR="00CE3F06" w:rsidRDefault="00CE3F06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4E5590" w:rsidRPr="004E5590" w:rsidRDefault="004E5590" w:rsidP="004E5590">
      <w:pPr>
        <w:pStyle w:val="06NumeratedHeading1"/>
        <w:numPr>
          <w:ilvl w:val="0"/>
          <w:numId w:val="7"/>
        </w:numPr>
        <w:spacing w:before="0" w:after="0" w:line="240" w:lineRule="auto"/>
        <w:ind w:right="357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SING THE TEMPLATE FOR SEVERAL COMPONENTS (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>headlines: TNR Bold, 12pt</w:t>
      </w:r>
      <w:r w:rsidRPr="004E5590">
        <w:rPr>
          <w:rFonts w:ascii="Times New Roman" w:hAnsi="Times New Roman" w:cs="Times New Roman"/>
          <w:sz w:val="24"/>
          <w:szCs w:val="24"/>
        </w:rPr>
        <w:t>)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1</w:t>
      </w:r>
      <w:r>
        <w:rPr>
          <w:rFonts w:ascii="Times New Roman" w:hAnsi="Times New Roman" w:cs="Times New Roman"/>
          <w:sz w:val="24"/>
          <w:szCs w:val="24"/>
        </w:rPr>
        <w:tab/>
      </w:r>
      <w:r w:rsidRPr="004E5590">
        <w:rPr>
          <w:rFonts w:ascii="Times New Roman" w:hAnsi="Times New Roman" w:cs="Times New Roman"/>
          <w:sz w:val="24"/>
          <w:szCs w:val="24"/>
        </w:rPr>
        <w:t>Equation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16"/>
        <w:gridCol w:w="5225"/>
        <w:gridCol w:w="3098"/>
      </w:tblGrid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.05pt;height:30.75pt" o:ole="" fillcolor="window">
                  <v:imagedata r:id="rId7" o:title=""/>
                </v:shape>
                <o:OLEObject Type="Embed" ProgID="Equation.DSMT4" ShapeID="_x0000_i1025" DrawAspect="Content" ObjectID="_1634643682" r:id="rId8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:rsidR="004E5590" w:rsidRPr="008F741E" w:rsidRDefault="004E5590" w:rsidP="009C675C"/>
        </w:tc>
      </w:tr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/>
        </w:tc>
      </w:tr>
      <w:tr w:rsidR="004E5590" w:rsidRPr="004E5590" w:rsidTr="009C675C">
        <w:tc>
          <w:tcPr>
            <w:tcW w:w="1355" w:type="dxa"/>
            <w:shd w:val="clear" w:color="auto" w:fill="auto"/>
          </w:tcPr>
          <w:p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>
                <v:shape id="_x0000_i1026" type="#_x0000_t75" style="width:93.3pt;height:35.35pt" o:ole="" fillcolor="window">
                  <v:imagedata r:id="rId9" o:title=""/>
                </v:shape>
                <o:OLEObject Type="Embed" ProgID="Equation.DSMT4" ShapeID="_x0000_i1026" DrawAspect="Content" ObjectID="_1634643683" r:id="rId10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jc w:val="left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lastRenderedPageBreak/>
        <w:t>List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Lists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n be provided using either numbers or bullets: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  <w:proofErr w:type="spellEnd"/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:rsidR="004E5590" w:rsidRPr="004E5590" w:rsidRDefault="009130E9" w:rsidP="004E5590">
      <w:pPr>
        <w:jc w:val="center"/>
        <w:rPr>
          <w:rFonts w:eastAsia="BIG5??"/>
          <w:lang w:eastAsia="zh-CN"/>
        </w:rPr>
      </w:pPr>
      <w:r w:rsidRPr="004E5590">
        <w:rPr>
          <w:rFonts w:eastAsia="MS Mincho"/>
          <w:noProof/>
          <w:lang w:val="en-MY" w:eastAsia="en-MY"/>
        </w:rPr>
        <w:drawing>
          <wp:inline distT="0" distB="0" distL="0" distR="0">
            <wp:extent cx="2759710" cy="1883410"/>
            <wp:effectExtent l="0" t="0" r="2540" b="254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ab/>
        <w:t xml:space="preserve">Footnotes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 w:rsidRPr="004E5590">
        <w:rPr>
          <w:rFonts w:ascii="Times New Roman" w:hAnsi="Times New Roman" w:cs="Times New Roman"/>
          <w:sz w:val="24"/>
          <w:szCs w:val="24"/>
        </w:rPr>
        <w:t xml:space="preserve">text </w:t>
      </w:r>
      <w:proofErr w:type="gramEnd"/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5590" w:rsidRPr="004E5590" w:rsidRDefault="004E5590" w:rsidP="004E5590"/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nit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either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:rsidR="004E5590" w:rsidRP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CE3F06" w:rsidRPr="004E5590" w:rsidRDefault="00CE3F06" w:rsidP="00CE3F06">
      <w:pPr>
        <w:tabs>
          <w:tab w:val="center" w:pos="4819"/>
          <w:tab w:val="left" w:pos="8360"/>
        </w:tabs>
        <w:rPr>
          <w:b/>
          <w:lang w:val="en-US"/>
        </w:rPr>
      </w:pP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CONCLU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ACKNOWLEDGMENT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FERENCES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E831AA" w:rsidP="00CE3F06">
      <w:pPr>
        <w:jc w:val="both"/>
        <w:rPr>
          <w:color w:val="333333"/>
          <w:shd w:val="clear" w:color="auto" w:fill="FFFFFF"/>
        </w:rPr>
      </w:pPr>
      <w:r w:rsidRPr="00E831AA">
        <w:rPr>
          <w:lang w:val="tr-TR"/>
        </w:rPr>
        <w:t xml:space="preserve">References should be listed </w:t>
      </w:r>
      <w:r w:rsidRPr="00E831AA">
        <w:rPr>
          <w:color w:val="333333"/>
          <w:shd w:val="clear" w:color="auto" w:fill="FFFFFF"/>
        </w:rPr>
        <w:t xml:space="preserve">arranged in alphabetical order beginning with the author’s names and initials, followed by the year of publication, </w:t>
      </w:r>
      <w:r w:rsidRPr="006B158E">
        <w:rPr>
          <w:noProof/>
          <w:color w:val="333333"/>
          <w:shd w:val="clear" w:color="auto" w:fill="FFFFFF"/>
        </w:rPr>
        <w:t>title</w:t>
      </w:r>
      <w:r w:rsidRPr="00E831AA">
        <w:rPr>
          <w:color w:val="333333"/>
          <w:shd w:val="clear" w:color="auto" w:fill="FFFFFF"/>
        </w:rPr>
        <w:t xml:space="preserve"> of </w:t>
      </w:r>
      <w:r w:rsidRPr="006B158E">
        <w:rPr>
          <w:noProof/>
          <w:color w:val="333333"/>
          <w:shd w:val="clear" w:color="auto" w:fill="FFFFFF"/>
        </w:rPr>
        <w:t>periodical</w:t>
      </w:r>
      <w:r w:rsidRPr="00E831AA">
        <w:rPr>
          <w:color w:val="333333"/>
          <w:shd w:val="clear" w:color="auto" w:fill="FFFFFF"/>
        </w:rPr>
        <w:t>, volume and page. Example:</w:t>
      </w:r>
    </w:p>
    <w:p w:rsidR="00E831AA" w:rsidRPr="00E831AA" w:rsidRDefault="00E831AA" w:rsidP="00E831AA">
      <w:pPr>
        <w:ind w:firstLine="567"/>
        <w:jc w:val="both"/>
        <w:rPr>
          <w:color w:val="333333"/>
          <w:shd w:val="clear" w:color="auto" w:fill="FFFFFF"/>
        </w:rPr>
      </w:pPr>
      <w:r w:rsidRPr="00E831AA">
        <w:rPr>
          <w:color w:val="333333"/>
          <w:shd w:val="clear" w:color="auto" w:fill="F5F5F5"/>
        </w:rPr>
        <w:t xml:space="preserve">Parlange, J.Y., R. Haverkamp and J. Touma. 1985. </w:t>
      </w:r>
      <w:r w:rsidRPr="00864C55">
        <w:rPr>
          <w:noProof/>
          <w:color w:val="333333"/>
          <w:shd w:val="clear" w:color="auto" w:fill="F5F5F5"/>
        </w:rPr>
        <w:t>Inf</w:t>
      </w:r>
      <w:r w:rsidR="00864C55">
        <w:rPr>
          <w:noProof/>
          <w:color w:val="333333"/>
          <w:shd w:val="clear" w:color="auto" w:fill="F5F5F5"/>
        </w:rPr>
        <w:t>il</w:t>
      </w:r>
      <w:r w:rsidRPr="00864C55">
        <w:rPr>
          <w:noProof/>
          <w:color w:val="333333"/>
          <w:shd w:val="clear" w:color="auto" w:fill="F5F5F5"/>
        </w:rPr>
        <w:t>tration</w:t>
      </w:r>
      <w:r w:rsidRPr="00E831AA">
        <w:rPr>
          <w:color w:val="333333"/>
          <w:shd w:val="clear" w:color="auto" w:fill="F5F5F5"/>
        </w:rPr>
        <w:t xml:space="preserve"> under ponded </w:t>
      </w:r>
      <w:r w:rsidRPr="00864C55">
        <w:rPr>
          <w:noProof/>
          <w:color w:val="333333"/>
          <w:shd w:val="clear" w:color="auto" w:fill="F5F5F5"/>
        </w:rPr>
        <w:t>condition:</w:t>
      </w:r>
      <w:r w:rsidRPr="00E831AA">
        <w:rPr>
          <w:color w:val="333333"/>
          <w:shd w:val="clear" w:color="auto" w:fill="F5F5F5"/>
        </w:rPr>
        <w:t xml:space="preserve"> 1. Optimal analytical solution and comparison with experimental observation. Soil Sci., 139: 305-311.</w:t>
      </w:r>
    </w:p>
    <w:p w:rsidR="00E831AA" w:rsidRPr="00E831AA" w:rsidRDefault="00E831AA" w:rsidP="00CE3F06">
      <w:pPr>
        <w:jc w:val="both"/>
      </w:pPr>
      <w:r w:rsidRPr="00E831AA">
        <w:rPr>
          <w:color w:val="333333"/>
          <w:shd w:val="clear" w:color="auto" w:fill="FFFFFF"/>
        </w:rPr>
        <w:t>In the text, references should be cited with the name of the author(s) with the year of publication in parenthesis, e.g., Philip (1957), Taylor and Baker (1986), Smith et al. (1987).</w:t>
      </w:r>
    </w:p>
    <w:sectPr w:rsidR="00E831AA" w:rsidRPr="00E831AA" w:rsidSect="000A6C50"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0602" w:rsidRDefault="00A20602">
      <w:r>
        <w:separator/>
      </w:r>
    </w:p>
  </w:endnote>
  <w:endnote w:type="continuationSeparator" w:id="0">
    <w:p w:rsidR="00A20602" w:rsidRDefault="00A20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0602" w:rsidRDefault="00A20602">
      <w:r>
        <w:separator/>
      </w:r>
    </w:p>
  </w:footnote>
  <w:footnote w:type="continuationSeparator" w:id="0">
    <w:p w:rsidR="00A20602" w:rsidRDefault="00A20602">
      <w:r>
        <w:continuationSeparator/>
      </w:r>
    </w:p>
  </w:footnote>
  <w:footnote w:id="1">
    <w:p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9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421E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6C51"/>
    <w:rsid w:val="0017238D"/>
    <w:rsid w:val="00183EDE"/>
    <w:rsid w:val="00196C52"/>
    <w:rsid w:val="001A727C"/>
    <w:rsid w:val="001A74C0"/>
    <w:rsid w:val="001E166A"/>
    <w:rsid w:val="002237FE"/>
    <w:rsid w:val="002331F5"/>
    <w:rsid w:val="002806B8"/>
    <w:rsid w:val="00281335"/>
    <w:rsid w:val="002830C6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66644"/>
    <w:rsid w:val="0039052C"/>
    <w:rsid w:val="00396AA3"/>
    <w:rsid w:val="003A0794"/>
    <w:rsid w:val="003B2258"/>
    <w:rsid w:val="003B6970"/>
    <w:rsid w:val="003E7B1F"/>
    <w:rsid w:val="00434795"/>
    <w:rsid w:val="00437A0C"/>
    <w:rsid w:val="0044347A"/>
    <w:rsid w:val="00472267"/>
    <w:rsid w:val="004C59B7"/>
    <w:rsid w:val="004E5590"/>
    <w:rsid w:val="00505C9D"/>
    <w:rsid w:val="00513B89"/>
    <w:rsid w:val="0052191D"/>
    <w:rsid w:val="005559CB"/>
    <w:rsid w:val="005628E8"/>
    <w:rsid w:val="005634E1"/>
    <w:rsid w:val="005A2139"/>
    <w:rsid w:val="005C062F"/>
    <w:rsid w:val="005C114C"/>
    <w:rsid w:val="005C1BDA"/>
    <w:rsid w:val="005C5461"/>
    <w:rsid w:val="005D122D"/>
    <w:rsid w:val="005D7416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279D"/>
    <w:rsid w:val="006F5F40"/>
    <w:rsid w:val="007355AE"/>
    <w:rsid w:val="00736C65"/>
    <w:rsid w:val="00741485"/>
    <w:rsid w:val="007429D4"/>
    <w:rsid w:val="0074480D"/>
    <w:rsid w:val="00765B49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403C"/>
    <w:rsid w:val="008B5980"/>
    <w:rsid w:val="008E36A2"/>
    <w:rsid w:val="008E437C"/>
    <w:rsid w:val="008F741E"/>
    <w:rsid w:val="00912E37"/>
    <w:rsid w:val="009130E9"/>
    <w:rsid w:val="009134E2"/>
    <w:rsid w:val="00916593"/>
    <w:rsid w:val="00941D57"/>
    <w:rsid w:val="00965FB1"/>
    <w:rsid w:val="00972519"/>
    <w:rsid w:val="00981259"/>
    <w:rsid w:val="009A1E31"/>
    <w:rsid w:val="009B47F1"/>
    <w:rsid w:val="009C675C"/>
    <w:rsid w:val="00A02A6E"/>
    <w:rsid w:val="00A129FF"/>
    <w:rsid w:val="00A20201"/>
    <w:rsid w:val="00A20602"/>
    <w:rsid w:val="00A4066D"/>
    <w:rsid w:val="00A424E8"/>
    <w:rsid w:val="00AA55FA"/>
    <w:rsid w:val="00AA6BFA"/>
    <w:rsid w:val="00AC4914"/>
    <w:rsid w:val="00AC6221"/>
    <w:rsid w:val="00B10061"/>
    <w:rsid w:val="00B15A66"/>
    <w:rsid w:val="00B54C2F"/>
    <w:rsid w:val="00B62B74"/>
    <w:rsid w:val="00BB005E"/>
    <w:rsid w:val="00BC74FB"/>
    <w:rsid w:val="00BD375D"/>
    <w:rsid w:val="00BD69B0"/>
    <w:rsid w:val="00BE7D6C"/>
    <w:rsid w:val="00C36786"/>
    <w:rsid w:val="00C45C76"/>
    <w:rsid w:val="00C468E9"/>
    <w:rsid w:val="00C554E0"/>
    <w:rsid w:val="00C6150D"/>
    <w:rsid w:val="00C63440"/>
    <w:rsid w:val="00C76E9B"/>
    <w:rsid w:val="00C95694"/>
    <w:rsid w:val="00CA4305"/>
    <w:rsid w:val="00CC026D"/>
    <w:rsid w:val="00CD1A21"/>
    <w:rsid w:val="00CE3F06"/>
    <w:rsid w:val="00CF0DA9"/>
    <w:rsid w:val="00D2776C"/>
    <w:rsid w:val="00D53EFC"/>
    <w:rsid w:val="00D83D10"/>
    <w:rsid w:val="00D9299D"/>
    <w:rsid w:val="00D94880"/>
    <w:rsid w:val="00D96EED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9384057-45F4-403E-AA89-6F1BEFB72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footnote reference" w:uiPriority="99"/>
    <w:lsdException w:name="List Bullet" w:uiPriority="99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58</Words>
  <Characters>4895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>Microsoft</Company>
  <LinksUpToDate>false</LinksUpToDate>
  <CharactersWithSpaces>5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subject/>
  <dc:creator>EWMOVPE 2009</dc:creator>
  <cp:keywords/>
  <cp:lastModifiedBy>rodziah atan</cp:lastModifiedBy>
  <cp:revision>2</cp:revision>
  <cp:lastPrinted>2009-03-29T12:17:00Z</cp:lastPrinted>
  <dcterms:created xsi:type="dcterms:W3CDTF">2019-11-07T06:55:00Z</dcterms:created>
  <dcterms:modified xsi:type="dcterms:W3CDTF">2019-11-07T06:55:00Z</dcterms:modified>
</cp:coreProperties>
</file>